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38B" w:rsidRPr="00DB5656" w:rsidRDefault="00A6238B" w:rsidP="00A6238B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A6238B" w:rsidRPr="00DB5656" w:rsidRDefault="00A6238B" w:rsidP="00A6238B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A6238B" w:rsidRPr="00DB5656" w:rsidRDefault="00A6238B" w:rsidP="00A6238B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A6238B" w:rsidRPr="00DB5656" w:rsidRDefault="00A6238B" w:rsidP="00A6238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55pt" o:ole="">
            <v:imagedata r:id="rId8" o:title=""/>
          </v:shape>
          <o:OLEObject Type="Embed" ProgID="Word.Picture.8" ShapeID="_x0000_i1025" DrawAspect="Content" ObjectID="_1762348644" r:id="rId9"/>
        </w:object>
      </w:r>
    </w:p>
    <w:p w:rsidR="00A6238B" w:rsidRPr="00DB5656" w:rsidRDefault="00A6238B" w:rsidP="00923DB4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A6238B" w:rsidRPr="00DB5656" w:rsidRDefault="00A6238B" w:rsidP="00923DB4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A6238B" w:rsidRPr="00DB5656" w:rsidRDefault="00A6238B" w:rsidP="00923DB4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A6238B" w:rsidRPr="00DB5656" w:rsidRDefault="00A6238B" w:rsidP="00A6238B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A6238B" w:rsidRPr="00DB5656" w:rsidRDefault="00A6238B" w:rsidP="00A6238B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A6238B" w:rsidRPr="00DB5656" w:rsidRDefault="00A6238B" w:rsidP="00A6238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A6238B" w:rsidRPr="00DB5656" w:rsidRDefault="00A6238B" w:rsidP="00A6238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A6238B" w:rsidRPr="00DB5656" w:rsidRDefault="00A6238B" w:rsidP="00A6238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6238B" w:rsidRPr="00DB5656" w:rsidRDefault="00A6238B" w:rsidP="00A6238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238B" w:rsidRPr="00DB5656" w:rsidRDefault="00A6238B" w:rsidP="00A6238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6238B" w:rsidRPr="00DB5656" w:rsidRDefault="00A6238B" w:rsidP="00923DB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A6238B" w:rsidRPr="00DB5656" w:rsidRDefault="00A6238B" w:rsidP="00A6238B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A6238B" w:rsidRPr="00DB5656" w:rsidRDefault="00A6238B" w:rsidP="00A6238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A6238B" w:rsidRPr="00DB5656" w:rsidRDefault="00A6238B" w:rsidP="00923DB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A6238B" w:rsidRPr="00DB5656" w:rsidRDefault="00A6238B" w:rsidP="00A6238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A6238B" w:rsidRPr="00DB5656" w:rsidRDefault="00A6238B" w:rsidP="00A6238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238B" w:rsidRPr="00DB5656" w:rsidRDefault="00A6238B" w:rsidP="00A6238B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A6238B" w:rsidRPr="00DB5656" w:rsidRDefault="00A6238B" w:rsidP="00A6238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A6238B" w:rsidRPr="00DB5656" w:rsidRDefault="00A6238B" w:rsidP="00923DB4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A6238B" w:rsidRPr="00DB5656" w:rsidRDefault="00A6238B" w:rsidP="00923DB4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A6238B" w:rsidRPr="00DB5656" w:rsidRDefault="00A6238B" w:rsidP="00A6238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A6238B" w:rsidRPr="00DB5656" w:rsidRDefault="00A6238B" w:rsidP="00A6238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A6238B" w:rsidRPr="00DB5656" w:rsidRDefault="00A6238B" w:rsidP="00A6238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A6238B" w:rsidRPr="00DB5656" w:rsidRDefault="00A6238B" w:rsidP="00A6238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A6238B" w:rsidRPr="00DB5656" w:rsidRDefault="00A6238B" w:rsidP="00A6238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6238B" w:rsidRPr="00DB5656" w:rsidRDefault="00A6238B" w:rsidP="00A6238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238B" w:rsidRPr="00DB5656" w:rsidRDefault="00A6238B" w:rsidP="00A6238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6238B" w:rsidRPr="00DB5656" w:rsidRDefault="00A6238B" w:rsidP="00923DB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A6238B" w:rsidRPr="00DB5656" w:rsidRDefault="00A6238B" w:rsidP="00A6238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A6238B" w:rsidRPr="00DB5656" w:rsidRDefault="00A6238B" w:rsidP="00A6238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A6238B" w:rsidRPr="00DB5656" w:rsidRDefault="00A6238B" w:rsidP="00923DB4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A6238B" w:rsidRPr="00DB5656" w:rsidRDefault="00A6238B" w:rsidP="00A6238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A6238B" w:rsidRPr="00DB5656" w:rsidRDefault="00A6238B" w:rsidP="00A6238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238B" w:rsidRPr="00DB5656" w:rsidRDefault="00A6238B" w:rsidP="00A6238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A6238B" w:rsidRPr="00DB5656" w:rsidRDefault="00A6238B" w:rsidP="00A6238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A6238B" w:rsidRPr="00DB5656" w:rsidRDefault="00A6238B" w:rsidP="00A6238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A6238B" w:rsidRPr="00DB5656" w:rsidRDefault="00BC1C35" w:rsidP="00A6238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A6238B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A6238B" w:rsidRPr="00DB5656" w:rsidRDefault="00A6238B" w:rsidP="00A6238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238B" w:rsidRPr="00DB5656" w:rsidRDefault="00A6238B" w:rsidP="00A6238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A6238B" w:rsidRPr="00DB5656" w:rsidRDefault="00A6238B" w:rsidP="00923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A6238B" w:rsidRPr="00DB5656" w:rsidRDefault="00A6238B" w:rsidP="00923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A6238B" w:rsidRPr="00DB5656" w:rsidRDefault="00A6238B" w:rsidP="00923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A6238B" w:rsidRPr="00DB5656" w:rsidRDefault="00A6238B" w:rsidP="00923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A6238B" w:rsidRPr="00DB5656" w:rsidRDefault="00A6238B" w:rsidP="00923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A6238B" w:rsidRPr="00DB5656" w:rsidRDefault="00A6238B" w:rsidP="00923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A6238B" w:rsidRPr="00DB5656" w:rsidRDefault="00A6238B" w:rsidP="00923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A6238B" w:rsidRPr="00DB5656" w:rsidRDefault="00A6238B" w:rsidP="00A6238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A6238B" w:rsidRPr="00DB5656" w:rsidRDefault="00A6238B" w:rsidP="00A6238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A6238B" w:rsidRPr="00DB5656" w:rsidRDefault="00A6238B" w:rsidP="00A6238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A6238B" w:rsidRPr="00DB5656" w:rsidRDefault="00A6238B" w:rsidP="00A6238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A6238B" w:rsidRPr="00DB5656" w:rsidRDefault="00A6238B" w:rsidP="00A6238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A6238B" w:rsidRPr="00DB5656" w:rsidRDefault="00A6238B" w:rsidP="00923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A6238B" w:rsidRPr="00DB5656" w:rsidRDefault="00A6238B" w:rsidP="00923DB4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8645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A6238B" w:rsidRPr="00DB5656" w:rsidRDefault="00A6238B" w:rsidP="00923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A6238B" w:rsidRPr="00DB5656" w:rsidRDefault="00A6238B" w:rsidP="00923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A6238B" w:rsidRPr="00DB5656" w:rsidRDefault="00A6238B" w:rsidP="00923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A6238B" w:rsidRPr="00DB5656" w:rsidRDefault="00A6238B" w:rsidP="00923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A6238B" w:rsidRPr="00DB5656" w:rsidRDefault="00A6238B" w:rsidP="00923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6238B" w:rsidRPr="00DB5656" w:rsidRDefault="00A6238B" w:rsidP="00923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A6238B" w:rsidRPr="00DB5656" w:rsidRDefault="00A6238B" w:rsidP="00923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A6238B" w:rsidRPr="00DB5656" w:rsidRDefault="00A6238B" w:rsidP="00923DB4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6238B" w:rsidRPr="00DB5656" w:rsidRDefault="00A6238B" w:rsidP="00923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A6238B" w:rsidRPr="00DB5656" w:rsidRDefault="00A6238B" w:rsidP="00923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A6238B" w:rsidRPr="00DB5656" w:rsidRDefault="00A6238B" w:rsidP="00923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A6238B" w:rsidRPr="00DB5656" w:rsidRDefault="00A6238B" w:rsidP="00A6238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A6238B" w:rsidRPr="00DB5656" w:rsidRDefault="00A6238B" w:rsidP="00A6238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A6238B" w:rsidRPr="00DB5656" w:rsidRDefault="00A6238B" w:rsidP="00A6238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A6238B" w:rsidRPr="00DB5656" w:rsidRDefault="00A6238B" w:rsidP="00923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A6238B" w:rsidRPr="00DB5656" w:rsidRDefault="00A6238B" w:rsidP="00923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A6238B" w:rsidRPr="00DB5656" w:rsidRDefault="00A6238B" w:rsidP="00923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A6238B" w:rsidRPr="00DB5656" w:rsidRDefault="00A6238B" w:rsidP="00923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A6238B" w:rsidRPr="00DB5656" w:rsidRDefault="00A6238B" w:rsidP="00923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A6238B" w:rsidRPr="00DB5656" w:rsidRDefault="00A6238B" w:rsidP="00A6238B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238B" w:rsidRPr="00DB5656" w:rsidRDefault="00A6238B" w:rsidP="00923DB4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A6238B" w:rsidRPr="00DB5656" w:rsidRDefault="00A6238B" w:rsidP="00A6238B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A6238B" w:rsidRPr="00DB5656" w:rsidRDefault="00A6238B" w:rsidP="00923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A6238B" w:rsidRPr="00DB5656" w:rsidRDefault="00A6238B" w:rsidP="00A6238B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A6238B" w:rsidRPr="00DB5656" w:rsidRDefault="00A6238B" w:rsidP="00A6238B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A6238B" w:rsidRPr="00DB5656" w:rsidRDefault="00A6238B" w:rsidP="00923DB4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A6238B" w:rsidRPr="00DB5656" w:rsidTr="00923DB4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A6238B" w:rsidRPr="00DB5656" w:rsidTr="00923DB4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A6238B" w:rsidRPr="00DB5656" w:rsidTr="00923DB4">
        <w:trPr>
          <w:trHeight w:val="340"/>
          <w:jc w:val="center"/>
        </w:trPr>
        <w:tc>
          <w:tcPr>
            <w:tcW w:w="798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6238B" w:rsidRPr="00DB5656" w:rsidTr="00923DB4">
        <w:trPr>
          <w:trHeight w:val="340"/>
          <w:jc w:val="center"/>
        </w:trPr>
        <w:tc>
          <w:tcPr>
            <w:tcW w:w="798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A6238B" w:rsidRPr="00DB5656" w:rsidTr="00923DB4">
        <w:trPr>
          <w:trHeight w:val="340"/>
          <w:jc w:val="center"/>
        </w:trPr>
        <w:tc>
          <w:tcPr>
            <w:tcW w:w="798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6238B" w:rsidRPr="00DB5656" w:rsidTr="00923DB4">
        <w:trPr>
          <w:trHeight w:val="340"/>
          <w:jc w:val="center"/>
        </w:trPr>
        <w:tc>
          <w:tcPr>
            <w:tcW w:w="798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6238B" w:rsidRPr="00DB5656" w:rsidTr="00923DB4">
        <w:trPr>
          <w:trHeight w:val="340"/>
          <w:jc w:val="center"/>
        </w:trPr>
        <w:tc>
          <w:tcPr>
            <w:tcW w:w="798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6238B" w:rsidRPr="00DB5656" w:rsidTr="00923DB4">
        <w:trPr>
          <w:trHeight w:val="340"/>
          <w:jc w:val="center"/>
        </w:trPr>
        <w:tc>
          <w:tcPr>
            <w:tcW w:w="798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6238B" w:rsidRPr="00DB5656" w:rsidRDefault="00A6238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A6238B" w:rsidRPr="00DB5656" w:rsidRDefault="00A6238B" w:rsidP="00923DB4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A6238B" w:rsidRPr="00DB5656" w:rsidRDefault="00A6238B" w:rsidP="00923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A6238B" w:rsidRPr="00DB5656" w:rsidRDefault="00A6238B" w:rsidP="00923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A6238B" w:rsidRPr="00DB5656" w:rsidRDefault="00A6238B" w:rsidP="00923DB4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A6238B" w:rsidRPr="00DB5656" w:rsidRDefault="00A6238B" w:rsidP="00A6238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A6238B" w:rsidRPr="00DB5656" w:rsidRDefault="00A6238B" w:rsidP="00923DB4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A6238B" w:rsidRPr="00DB5656" w:rsidRDefault="00A6238B" w:rsidP="00923DB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A6238B" w:rsidRPr="00DB5656" w:rsidRDefault="00A6238B" w:rsidP="00923DB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923DB4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923DB4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A6238B" w:rsidRPr="00DB5656" w:rsidRDefault="00A6238B" w:rsidP="00923DB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A6238B" w:rsidRPr="00DB5656" w:rsidRDefault="00A6238B" w:rsidP="00923DB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A6238B" w:rsidRPr="00DB5656" w:rsidRDefault="00A6238B" w:rsidP="00923DB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A6238B" w:rsidRPr="00DB5656" w:rsidRDefault="00A6238B" w:rsidP="00923DB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A6238B" w:rsidRPr="00DB5656" w:rsidRDefault="00A6238B" w:rsidP="00923DB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A6238B" w:rsidRPr="00DB5656" w:rsidRDefault="00A6238B" w:rsidP="00923DB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A6238B" w:rsidRPr="00DB5656" w:rsidRDefault="00A6238B" w:rsidP="00923DB4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A6238B" w:rsidRPr="00DB5656" w:rsidRDefault="00A6238B" w:rsidP="00923DB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A6238B" w:rsidRPr="00DB5656" w:rsidRDefault="00A6238B" w:rsidP="00923DB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A6238B" w:rsidRDefault="00A6238B" w:rsidP="00BC1C35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A6238B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214D8" w:rsidRDefault="002214D8">
      <w:r>
        <w:separator/>
      </w:r>
    </w:p>
  </w:endnote>
  <w:endnote w:type="continuationSeparator" w:id="1">
    <w:p w:rsidR="002214D8" w:rsidRDefault="002214D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6197" w:rsidRDefault="00326197" w:rsidP="00326197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26197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326197" w:rsidRPr="008E1568" w:rsidRDefault="00FE4924" w:rsidP="0005592C">
          <w:pPr>
            <w:pStyle w:val="a5"/>
            <w:rPr>
              <w:rFonts w:asciiTheme="minorHAnsi" w:hAnsiTheme="minorHAnsi"/>
              <w:b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26197" w:rsidRPr="001D5E8F" w:rsidRDefault="00BC1C35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26197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923DB4" w:rsidRPr="00923DB4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26197" w:rsidRPr="00D170FE" w:rsidRDefault="00326197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26197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世界经济探索</w:t>
          </w:r>
        </w:p>
      </w:tc>
    </w:tr>
  </w:tbl>
  <w:p w:rsidR="00C23102" w:rsidRPr="00326197" w:rsidRDefault="00C23102" w:rsidP="00326197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6197" w:rsidRDefault="00326197" w:rsidP="00326197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26197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326197" w:rsidRPr="001D5E8F" w:rsidRDefault="00FE4924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26197" w:rsidRPr="001D5E8F" w:rsidRDefault="00BC1C35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26197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923DB4" w:rsidRPr="00923DB4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26197" w:rsidRPr="00D170FE" w:rsidRDefault="00326197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26197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世界经济探索</w:t>
          </w:r>
        </w:p>
      </w:tc>
    </w:tr>
  </w:tbl>
  <w:p w:rsidR="00C23102" w:rsidRPr="00326197" w:rsidRDefault="00C23102" w:rsidP="00326197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24C1" w:rsidRPr="00BB5218" w:rsidRDefault="00B97A60" w:rsidP="00F924C1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F924C1" w:rsidRPr="001922E1">
      <w:rPr>
        <w:rFonts w:ascii="Calibri" w:hAnsi="Calibri" w:cs="Calibri" w:hint="eastAsia"/>
        <w:bCs/>
        <w:noProof/>
        <w:lang w:eastAsia="zh-CN"/>
      </w:rPr>
      <w:t>世界经济</w:t>
    </w:r>
    <w:r w:rsidR="00F924C1" w:rsidRPr="008C6D62">
      <w:rPr>
        <w:rFonts w:ascii="Calibri" w:hAnsi="Calibri" w:cs="Calibri" w:hint="eastAsia"/>
        <w:bCs/>
        <w:noProof/>
        <w:lang w:eastAsia="zh-CN"/>
      </w:rPr>
      <w:t>探索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C178DA">
      <w:rPr>
        <w:rFonts w:ascii="Calibri" w:hAnsi="Calibri" w:cs="Calibri" w:hint="eastAsia"/>
        <w:bCs/>
        <w:snapToGrid w:val="0"/>
        <w:lang w:eastAsia="zh-CN"/>
      </w:rPr>
      <w:t>2</w:t>
    </w:r>
    <w:r w:rsidR="00FE4924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FE4924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FE4924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214D8" w:rsidRDefault="002214D8">
      <w:r>
        <w:separator/>
      </w:r>
    </w:p>
  </w:footnote>
  <w:footnote w:type="continuationSeparator" w:id="1">
    <w:p w:rsidR="002214D8" w:rsidRDefault="002214D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BC1C35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BC1C35" w:rsidP="00BA49E8">
    <w:pPr>
      <w:ind w:right="1560"/>
      <w:rPr>
        <w:caps/>
        <w:color w:val="31849B" w:themeColor="accent5" w:themeShade="BF"/>
        <w:lang w:eastAsia="zh-CN"/>
      </w:rPr>
    </w:pPr>
    <w:r w:rsidRPr="00BC1C35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972319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9A32FD">
      <w:rPr>
        <w:rFonts w:ascii="Calibri" w:hAnsi="Calibri" w:cs="Calibri"/>
        <w:b/>
        <w:bCs/>
        <w:noProof/>
        <w:sz w:val="18"/>
        <w:szCs w:val="18"/>
        <w:lang w:eastAsia="zh-CN"/>
      </w:rPr>
      <w:t>World Economic Research</w:t>
    </w:r>
    <w:r w:rsidRPr="009A32FD">
      <w:rPr>
        <w:rFonts w:ascii="Calibri" w:hAnsi="Calibri" w:cs="Calibri" w:hint="eastAsia"/>
        <w:b/>
        <w:bCs/>
        <w:noProof/>
        <w:sz w:val="18"/>
        <w:szCs w:val="18"/>
        <w:lang w:eastAsia="zh-CN"/>
      </w:rPr>
      <w:t xml:space="preserve"> </w:t>
    </w:r>
    <w:r w:rsidRPr="009A32FD">
      <w:rPr>
        <w:rFonts w:ascii="Calibri" w:hAnsi="Calibri" w:cs="Calibri" w:hint="eastAsia"/>
        <w:b/>
        <w:bCs/>
        <w:noProof/>
        <w:sz w:val="18"/>
        <w:szCs w:val="18"/>
        <w:lang w:eastAsia="zh-CN"/>
      </w:rPr>
      <w:t>世界经济</w:t>
    </w:r>
    <w:bookmarkStart w:id="0" w:name="OLE_LINK1"/>
    <w:bookmarkStart w:id="1" w:name="OLE_LINK2"/>
    <w:r>
      <w:rPr>
        <w:rFonts w:ascii="Calibri" w:hAnsi="Calibri" w:cs="Calibri" w:hint="eastAsia"/>
        <w:b/>
        <w:bCs/>
        <w:noProof/>
        <w:sz w:val="18"/>
        <w:szCs w:val="18"/>
        <w:lang w:eastAsia="zh-CN"/>
      </w:rPr>
      <w:t>探索</w:t>
    </w:r>
    <w:bookmarkEnd w:id="0"/>
    <w:bookmarkEnd w:id="1"/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C178D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FE492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C178DA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FE4924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2" w:name="OLE_LINK5"/>
    <w:bookmarkStart w:id="3" w:name="OLE_LINK6"/>
    <w:r w:rsidR="00BC1C35">
      <w:rPr>
        <w:rFonts w:asciiTheme="minorHAnsi" w:hAnsiTheme="minorHAnsi"/>
        <w:sz w:val="18"/>
        <w:szCs w:val="18"/>
      </w:rPr>
      <w:fldChar w:fldCharType="begin"/>
    </w:r>
    <w:r w:rsidR="00283A23">
      <w:rPr>
        <w:rFonts w:asciiTheme="minorHAnsi" w:hAnsiTheme="minorHAnsi"/>
        <w:sz w:val="18"/>
        <w:szCs w:val="18"/>
      </w:rPr>
      <w:instrText xml:space="preserve"> HYPERLINK "</w:instrText>
    </w:r>
    <w:r w:rsidR="00283A23" w:rsidRPr="00283A23">
      <w:rPr>
        <w:rFonts w:asciiTheme="minorHAnsi" w:hAnsiTheme="minorHAnsi"/>
        <w:sz w:val="18"/>
        <w:szCs w:val="18"/>
      </w:rPr>
      <w:instrText>http</w:instrText>
    </w:r>
    <w:r w:rsidR="00283A23" w:rsidRPr="00283A23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283A23" w:rsidRPr="00283A23">
      <w:rPr>
        <w:rFonts w:asciiTheme="minorHAnsi" w:hAnsiTheme="minorHAnsi"/>
        <w:sz w:val="18"/>
        <w:szCs w:val="18"/>
      </w:rPr>
      <w:instrText>://www.hanspub.org/journal/</w:instrText>
    </w:r>
    <w:r w:rsidR="00283A23" w:rsidRPr="00283A23">
      <w:rPr>
        <w:rFonts w:asciiTheme="minorHAnsi" w:hAnsiTheme="minorHAnsi"/>
        <w:sz w:val="18"/>
        <w:szCs w:val="18"/>
        <w:lang w:eastAsia="zh-CN"/>
      </w:rPr>
      <w:instrText>wer</w:instrText>
    </w:r>
    <w:r w:rsidR="00283A23">
      <w:rPr>
        <w:rFonts w:asciiTheme="minorHAnsi" w:hAnsiTheme="minorHAnsi"/>
        <w:sz w:val="18"/>
        <w:szCs w:val="18"/>
      </w:rPr>
      <w:instrText xml:space="preserve">" </w:instrText>
    </w:r>
    <w:r w:rsidR="00BC1C35">
      <w:rPr>
        <w:rFonts w:asciiTheme="minorHAnsi" w:hAnsiTheme="minorHAnsi"/>
        <w:sz w:val="18"/>
        <w:szCs w:val="18"/>
      </w:rPr>
      <w:fldChar w:fldCharType="separate"/>
    </w:r>
    <w:r w:rsidR="00283A23" w:rsidRPr="00B56F8B">
      <w:rPr>
        <w:rStyle w:val="a3"/>
        <w:rFonts w:asciiTheme="minorHAnsi" w:hAnsiTheme="minorHAnsi"/>
        <w:sz w:val="18"/>
        <w:szCs w:val="18"/>
      </w:rPr>
      <w:t>http</w:t>
    </w:r>
    <w:r w:rsidR="00283A23" w:rsidRPr="00B56F8B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283A23" w:rsidRPr="00B56F8B">
      <w:rPr>
        <w:rStyle w:val="a3"/>
        <w:rFonts w:asciiTheme="minorHAnsi" w:hAnsiTheme="minorHAnsi"/>
        <w:sz w:val="18"/>
        <w:szCs w:val="18"/>
      </w:rPr>
      <w:t>://www.hanspub.org/journal/</w:t>
    </w:r>
    <w:bookmarkEnd w:id="2"/>
    <w:bookmarkEnd w:id="3"/>
    <w:r w:rsidR="00283A23" w:rsidRPr="00B56F8B">
      <w:rPr>
        <w:rStyle w:val="a3"/>
        <w:rFonts w:asciiTheme="minorHAnsi" w:hAnsiTheme="minorHAnsi"/>
        <w:sz w:val="18"/>
        <w:szCs w:val="18"/>
        <w:lang w:eastAsia="zh-CN"/>
      </w:rPr>
      <w:t>wer</w:t>
    </w:r>
    <w:r w:rsidR="00BC1C35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BC1C35" w:rsidP="00923DB4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FE4924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wer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067A0"/>
    <w:rsid w:val="0001168B"/>
    <w:rsid w:val="0001236F"/>
    <w:rsid w:val="00012650"/>
    <w:rsid w:val="00015133"/>
    <w:rsid w:val="00016D38"/>
    <w:rsid w:val="0001703F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B4F"/>
    <w:rsid w:val="00060E82"/>
    <w:rsid w:val="00061E9B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6D13"/>
    <w:rsid w:val="00087088"/>
    <w:rsid w:val="000901D0"/>
    <w:rsid w:val="0009163D"/>
    <w:rsid w:val="000927AB"/>
    <w:rsid w:val="000927C4"/>
    <w:rsid w:val="00092BBF"/>
    <w:rsid w:val="00092C15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0B3D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A34"/>
    <w:rsid w:val="00166EBE"/>
    <w:rsid w:val="001673D1"/>
    <w:rsid w:val="001674DD"/>
    <w:rsid w:val="0016760A"/>
    <w:rsid w:val="00173146"/>
    <w:rsid w:val="0017373C"/>
    <w:rsid w:val="0017471B"/>
    <w:rsid w:val="001749D1"/>
    <w:rsid w:val="00174A98"/>
    <w:rsid w:val="001766F3"/>
    <w:rsid w:val="00176786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86D57"/>
    <w:rsid w:val="00190359"/>
    <w:rsid w:val="00190E4D"/>
    <w:rsid w:val="00191721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6EAB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385"/>
    <w:rsid w:val="001E7943"/>
    <w:rsid w:val="001F18CE"/>
    <w:rsid w:val="001F20B6"/>
    <w:rsid w:val="001F3BDE"/>
    <w:rsid w:val="001F45B4"/>
    <w:rsid w:val="001F5FE9"/>
    <w:rsid w:val="001F6014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14D8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37E45"/>
    <w:rsid w:val="00240BC7"/>
    <w:rsid w:val="00242ACF"/>
    <w:rsid w:val="00244172"/>
    <w:rsid w:val="002448E4"/>
    <w:rsid w:val="00246B8B"/>
    <w:rsid w:val="00250066"/>
    <w:rsid w:val="002504F0"/>
    <w:rsid w:val="002504F5"/>
    <w:rsid w:val="00252201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273C"/>
    <w:rsid w:val="0026315A"/>
    <w:rsid w:val="002649D1"/>
    <w:rsid w:val="00264F66"/>
    <w:rsid w:val="002671A8"/>
    <w:rsid w:val="0027040B"/>
    <w:rsid w:val="0027089A"/>
    <w:rsid w:val="0027151F"/>
    <w:rsid w:val="00271A6B"/>
    <w:rsid w:val="0027215A"/>
    <w:rsid w:val="00272568"/>
    <w:rsid w:val="002746A9"/>
    <w:rsid w:val="002752CF"/>
    <w:rsid w:val="00275732"/>
    <w:rsid w:val="002771E8"/>
    <w:rsid w:val="00277534"/>
    <w:rsid w:val="002803E9"/>
    <w:rsid w:val="00281045"/>
    <w:rsid w:val="00283A23"/>
    <w:rsid w:val="0028529F"/>
    <w:rsid w:val="00285DE3"/>
    <w:rsid w:val="002860FB"/>
    <w:rsid w:val="00287130"/>
    <w:rsid w:val="002900A2"/>
    <w:rsid w:val="00290E5E"/>
    <w:rsid w:val="00291C0F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0E1C"/>
    <w:rsid w:val="002C165B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6CCC"/>
    <w:rsid w:val="0031777E"/>
    <w:rsid w:val="003179DC"/>
    <w:rsid w:val="0032171A"/>
    <w:rsid w:val="00322502"/>
    <w:rsid w:val="00323FC1"/>
    <w:rsid w:val="00324947"/>
    <w:rsid w:val="00326197"/>
    <w:rsid w:val="0032687B"/>
    <w:rsid w:val="00326C40"/>
    <w:rsid w:val="00326E8A"/>
    <w:rsid w:val="00327901"/>
    <w:rsid w:val="0033078A"/>
    <w:rsid w:val="0033108B"/>
    <w:rsid w:val="00333B41"/>
    <w:rsid w:val="00333EE2"/>
    <w:rsid w:val="00335462"/>
    <w:rsid w:val="00336726"/>
    <w:rsid w:val="00337E18"/>
    <w:rsid w:val="00340B6D"/>
    <w:rsid w:val="00341E7E"/>
    <w:rsid w:val="00342A90"/>
    <w:rsid w:val="00342D94"/>
    <w:rsid w:val="00342DE8"/>
    <w:rsid w:val="00344BD9"/>
    <w:rsid w:val="00346BD6"/>
    <w:rsid w:val="003504FD"/>
    <w:rsid w:val="003507FD"/>
    <w:rsid w:val="00350C6A"/>
    <w:rsid w:val="00351FC2"/>
    <w:rsid w:val="003542CA"/>
    <w:rsid w:val="00355304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06D3"/>
    <w:rsid w:val="00373D1D"/>
    <w:rsid w:val="003754B7"/>
    <w:rsid w:val="00375B92"/>
    <w:rsid w:val="00376B95"/>
    <w:rsid w:val="00380E5A"/>
    <w:rsid w:val="003812EE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1FCC"/>
    <w:rsid w:val="0039374F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58D"/>
    <w:rsid w:val="003B18CF"/>
    <w:rsid w:val="003B34DB"/>
    <w:rsid w:val="003B7DF7"/>
    <w:rsid w:val="003C035F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6CE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651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009"/>
    <w:rsid w:val="004077FA"/>
    <w:rsid w:val="00410030"/>
    <w:rsid w:val="00410CBA"/>
    <w:rsid w:val="00410FAB"/>
    <w:rsid w:val="0041102E"/>
    <w:rsid w:val="004110B9"/>
    <w:rsid w:val="004114ED"/>
    <w:rsid w:val="00413D24"/>
    <w:rsid w:val="00414A50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37F34"/>
    <w:rsid w:val="004403BA"/>
    <w:rsid w:val="00441221"/>
    <w:rsid w:val="004417EB"/>
    <w:rsid w:val="004428FF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D0C"/>
    <w:rsid w:val="00496FCB"/>
    <w:rsid w:val="004A03FF"/>
    <w:rsid w:val="004A23D2"/>
    <w:rsid w:val="004A380A"/>
    <w:rsid w:val="004A5005"/>
    <w:rsid w:val="004A5092"/>
    <w:rsid w:val="004A6588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A1A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4C5A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2A74"/>
    <w:rsid w:val="00514536"/>
    <w:rsid w:val="00515AE0"/>
    <w:rsid w:val="00516B52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5D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47C62"/>
    <w:rsid w:val="0055182E"/>
    <w:rsid w:val="00551D94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7674B"/>
    <w:rsid w:val="00576D8C"/>
    <w:rsid w:val="0058000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3F00"/>
    <w:rsid w:val="00594030"/>
    <w:rsid w:val="005A11A8"/>
    <w:rsid w:val="005A1EEA"/>
    <w:rsid w:val="005A253C"/>
    <w:rsid w:val="005A2C7B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37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424E"/>
    <w:rsid w:val="00607E31"/>
    <w:rsid w:val="00610B02"/>
    <w:rsid w:val="006149E2"/>
    <w:rsid w:val="0061538C"/>
    <w:rsid w:val="006160C2"/>
    <w:rsid w:val="00616A8B"/>
    <w:rsid w:val="00616FFB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2DCD"/>
    <w:rsid w:val="006832D5"/>
    <w:rsid w:val="0068339B"/>
    <w:rsid w:val="006833A1"/>
    <w:rsid w:val="00684397"/>
    <w:rsid w:val="0068515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4666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D6734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67B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1E3"/>
    <w:rsid w:val="007634FA"/>
    <w:rsid w:val="007639BA"/>
    <w:rsid w:val="00764185"/>
    <w:rsid w:val="007661CD"/>
    <w:rsid w:val="0076629A"/>
    <w:rsid w:val="00766664"/>
    <w:rsid w:val="00766B5F"/>
    <w:rsid w:val="00766C42"/>
    <w:rsid w:val="00767E97"/>
    <w:rsid w:val="00770BE9"/>
    <w:rsid w:val="00770CE1"/>
    <w:rsid w:val="00771A37"/>
    <w:rsid w:val="00777055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567"/>
    <w:rsid w:val="007916F3"/>
    <w:rsid w:val="00791A7A"/>
    <w:rsid w:val="00791C78"/>
    <w:rsid w:val="007922BD"/>
    <w:rsid w:val="0079243F"/>
    <w:rsid w:val="00797158"/>
    <w:rsid w:val="00797312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1562"/>
    <w:rsid w:val="007E274C"/>
    <w:rsid w:val="007E2CD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699E"/>
    <w:rsid w:val="008072B5"/>
    <w:rsid w:val="00810619"/>
    <w:rsid w:val="00811367"/>
    <w:rsid w:val="00811DC0"/>
    <w:rsid w:val="00811F93"/>
    <w:rsid w:val="00813460"/>
    <w:rsid w:val="00813839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13F3"/>
    <w:rsid w:val="00854C30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24B6"/>
    <w:rsid w:val="008635C8"/>
    <w:rsid w:val="0086414F"/>
    <w:rsid w:val="0087286A"/>
    <w:rsid w:val="008745D3"/>
    <w:rsid w:val="00874E3A"/>
    <w:rsid w:val="0087553E"/>
    <w:rsid w:val="0087758C"/>
    <w:rsid w:val="00880609"/>
    <w:rsid w:val="00880D54"/>
    <w:rsid w:val="008823AC"/>
    <w:rsid w:val="00882747"/>
    <w:rsid w:val="008836EA"/>
    <w:rsid w:val="00884D85"/>
    <w:rsid w:val="00885A60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4D92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03F"/>
    <w:rsid w:val="008D5E86"/>
    <w:rsid w:val="008D70C1"/>
    <w:rsid w:val="008D7666"/>
    <w:rsid w:val="008D7E6D"/>
    <w:rsid w:val="008E1568"/>
    <w:rsid w:val="008E232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A97"/>
    <w:rsid w:val="008E7C50"/>
    <w:rsid w:val="008E7EEA"/>
    <w:rsid w:val="008F0945"/>
    <w:rsid w:val="008F16A9"/>
    <w:rsid w:val="008F1812"/>
    <w:rsid w:val="008F19DD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03C6"/>
    <w:rsid w:val="00900644"/>
    <w:rsid w:val="009031B9"/>
    <w:rsid w:val="00903585"/>
    <w:rsid w:val="009046D5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3DB4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09"/>
    <w:rsid w:val="00947BF6"/>
    <w:rsid w:val="009522D7"/>
    <w:rsid w:val="009550AF"/>
    <w:rsid w:val="009565AF"/>
    <w:rsid w:val="0096331C"/>
    <w:rsid w:val="00963E7A"/>
    <w:rsid w:val="009653FF"/>
    <w:rsid w:val="009662D2"/>
    <w:rsid w:val="00966665"/>
    <w:rsid w:val="009714D9"/>
    <w:rsid w:val="009721E7"/>
    <w:rsid w:val="00972319"/>
    <w:rsid w:val="0097249B"/>
    <w:rsid w:val="00972C50"/>
    <w:rsid w:val="009745DD"/>
    <w:rsid w:val="009753B2"/>
    <w:rsid w:val="009753CE"/>
    <w:rsid w:val="0097648D"/>
    <w:rsid w:val="00977AC3"/>
    <w:rsid w:val="00980331"/>
    <w:rsid w:val="009805A9"/>
    <w:rsid w:val="0098152B"/>
    <w:rsid w:val="009839C9"/>
    <w:rsid w:val="0098455F"/>
    <w:rsid w:val="00986364"/>
    <w:rsid w:val="00986B3F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569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1C1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602D"/>
    <w:rsid w:val="00A409F2"/>
    <w:rsid w:val="00A40BD7"/>
    <w:rsid w:val="00A40C08"/>
    <w:rsid w:val="00A42750"/>
    <w:rsid w:val="00A42B4A"/>
    <w:rsid w:val="00A42D29"/>
    <w:rsid w:val="00A42DB2"/>
    <w:rsid w:val="00A433A9"/>
    <w:rsid w:val="00A44484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38B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56B6"/>
    <w:rsid w:val="00A76C86"/>
    <w:rsid w:val="00A77CA9"/>
    <w:rsid w:val="00A77EE2"/>
    <w:rsid w:val="00A80238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3F10"/>
    <w:rsid w:val="00AE57C8"/>
    <w:rsid w:val="00AE602D"/>
    <w:rsid w:val="00AE73A4"/>
    <w:rsid w:val="00AE7E2D"/>
    <w:rsid w:val="00AF0CA0"/>
    <w:rsid w:val="00AF17F7"/>
    <w:rsid w:val="00AF6206"/>
    <w:rsid w:val="00AF6660"/>
    <w:rsid w:val="00B01B36"/>
    <w:rsid w:val="00B03115"/>
    <w:rsid w:val="00B03AB5"/>
    <w:rsid w:val="00B03C2B"/>
    <w:rsid w:val="00B05464"/>
    <w:rsid w:val="00B0602B"/>
    <w:rsid w:val="00B0606F"/>
    <w:rsid w:val="00B07248"/>
    <w:rsid w:val="00B074CA"/>
    <w:rsid w:val="00B1053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5AE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4755"/>
    <w:rsid w:val="00B5644E"/>
    <w:rsid w:val="00B573AB"/>
    <w:rsid w:val="00B60202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879F9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3896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6EF"/>
    <w:rsid w:val="00BB381B"/>
    <w:rsid w:val="00BB49EF"/>
    <w:rsid w:val="00BB5218"/>
    <w:rsid w:val="00BB5313"/>
    <w:rsid w:val="00BB547F"/>
    <w:rsid w:val="00BB5834"/>
    <w:rsid w:val="00BB614F"/>
    <w:rsid w:val="00BC1C35"/>
    <w:rsid w:val="00BC1F23"/>
    <w:rsid w:val="00BC3C93"/>
    <w:rsid w:val="00BC513E"/>
    <w:rsid w:val="00BC580B"/>
    <w:rsid w:val="00BC6D19"/>
    <w:rsid w:val="00BC6F05"/>
    <w:rsid w:val="00BC7270"/>
    <w:rsid w:val="00BC7C93"/>
    <w:rsid w:val="00BD12F8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178DA"/>
    <w:rsid w:val="00C2157F"/>
    <w:rsid w:val="00C21868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5782F"/>
    <w:rsid w:val="00C605FA"/>
    <w:rsid w:val="00C609E3"/>
    <w:rsid w:val="00C609F9"/>
    <w:rsid w:val="00C62126"/>
    <w:rsid w:val="00C63107"/>
    <w:rsid w:val="00C631C4"/>
    <w:rsid w:val="00C65970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1315"/>
    <w:rsid w:val="00CC2286"/>
    <w:rsid w:val="00CC5784"/>
    <w:rsid w:val="00CC5DBD"/>
    <w:rsid w:val="00CC7515"/>
    <w:rsid w:val="00CC7E97"/>
    <w:rsid w:val="00CD149D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5D56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2B73"/>
    <w:rsid w:val="00D33096"/>
    <w:rsid w:val="00D35F7B"/>
    <w:rsid w:val="00D362FC"/>
    <w:rsid w:val="00D42955"/>
    <w:rsid w:val="00D42F55"/>
    <w:rsid w:val="00D43BC0"/>
    <w:rsid w:val="00D43FDF"/>
    <w:rsid w:val="00D44016"/>
    <w:rsid w:val="00D44E96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7AA"/>
    <w:rsid w:val="00D63AD1"/>
    <w:rsid w:val="00D63B87"/>
    <w:rsid w:val="00D642BC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B21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B78E6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665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4DA2"/>
    <w:rsid w:val="00E165FE"/>
    <w:rsid w:val="00E16E14"/>
    <w:rsid w:val="00E174B9"/>
    <w:rsid w:val="00E2004B"/>
    <w:rsid w:val="00E20CDD"/>
    <w:rsid w:val="00E24C52"/>
    <w:rsid w:val="00E25086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5C87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66CBB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2E8A"/>
    <w:rsid w:val="00E937CA"/>
    <w:rsid w:val="00E93E90"/>
    <w:rsid w:val="00E943C2"/>
    <w:rsid w:val="00E97E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A5955"/>
    <w:rsid w:val="00EA652E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C7A73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7C3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2403"/>
    <w:rsid w:val="00F430BE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BDB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4C1"/>
    <w:rsid w:val="00F927EC"/>
    <w:rsid w:val="00F9280F"/>
    <w:rsid w:val="00F928D9"/>
    <w:rsid w:val="00F93196"/>
    <w:rsid w:val="00F945C6"/>
    <w:rsid w:val="00F94A5B"/>
    <w:rsid w:val="00F94CC0"/>
    <w:rsid w:val="00F97578"/>
    <w:rsid w:val="00F979D6"/>
    <w:rsid w:val="00FA46D4"/>
    <w:rsid w:val="00FA67AA"/>
    <w:rsid w:val="00FA7118"/>
    <w:rsid w:val="00FA761C"/>
    <w:rsid w:val="00FB02C1"/>
    <w:rsid w:val="00FB319C"/>
    <w:rsid w:val="00FB447F"/>
    <w:rsid w:val="00FB5345"/>
    <w:rsid w:val="00FB63CB"/>
    <w:rsid w:val="00FB6F68"/>
    <w:rsid w:val="00FC003E"/>
    <w:rsid w:val="00FC03ED"/>
    <w:rsid w:val="00FC06B3"/>
    <w:rsid w:val="00FC2BB0"/>
    <w:rsid w:val="00FC2BDF"/>
    <w:rsid w:val="00FC32AD"/>
    <w:rsid w:val="00FC42B9"/>
    <w:rsid w:val="00FC4869"/>
    <w:rsid w:val="00FC5A56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4924"/>
    <w:rsid w:val="00FE531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wer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EB0D86-7CE6-4CD9-9474-9828712291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655</cp:revision>
  <cp:lastPrinted>2013-11-05T03:48:00Z</cp:lastPrinted>
  <dcterms:created xsi:type="dcterms:W3CDTF">2016-08-11T02:17:00Z</dcterms:created>
  <dcterms:modified xsi:type="dcterms:W3CDTF">2023-11-24T07:26:00Z</dcterms:modified>
</cp:coreProperties>
</file>